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6" r:id="rId3"/>
    <p:sldId id="259" r:id="rId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4" autoAdjust="0"/>
    <p:restoredTop sz="94660"/>
  </p:normalViewPr>
  <p:slideViewPr>
    <p:cSldViewPr snapToGrid="0">
      <p:cViewPr>
        <p:scale>
          <a:sx n="100" d="100"/>
          <a:sy n="100" d="100"/>
        </p:scale>
        <p:origin x="2544" y="12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8C3E5F-7DE7-A260-24DF-C8A0A75CC26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EEA2EFB-EF93-1E0F-CCC1-28DAD828E4E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36BDC1-1876-D43A-0A16-AD73FF7BD0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055A9-097C-4ECF-811D-C276B7749993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B43442-A022-1B84-AC78-236310EAD0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2A60F7-5BA5-03E8-610E-35394C334B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4E6DF2-AD72-4D46-A78F-8C2012B9FC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1913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AAF18-121A-669C-EBDC-DB8AD4E5BC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21A96FD-5D1E-2219-6320-354263849DB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3BF13A-D62B-B5EC-C49B-C64CCE1A17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055A9-097C-4ECF-811D-C276B7749993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3A1354-3A5B-60F2-F2C4-CCF411495B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BF9075-D96F-0D72-E42E-14F4C8171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4E6DF2-AD72-4D46-A78F-8C2012B9FC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5288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3820085-BC52-1A7B-DDE4-2D24046E885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F2322DD-3B1A-F991-C3B2-8AC31478FC9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6630AC-12D6-84B7-79F7-FB597172E8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055A9-097C-4ECF-811D-C276B7749993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6D9DC7-44FF-329B-9982-6A9FCD8F55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F2954B-A2FE-6E88-6DA0-A59DC4879E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4E6DF2-AD72-4D46-A78F-8C2012B9FC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2991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28936C-8751-9754-32ED-686FE75BFF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572C86-BB8C-BEC2-E19B-8826712BC8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0EFF80-49E5-F192-D3E1-3A4AA4EAC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055A9-097C-4ECF-811D-C276B7749993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ED5B5E-1F3C-A324-5090-13234DB08B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CC5042-3CB7-B3EF-8C97-FEEB255314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4E6DF2-AD72-4D46-A78F-8C2012B9FC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0692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32B665-19C8-642B-B7FA-2EC08195DB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3E55CD6-8EB0-092F-1A8B-1A64FD92D0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0930CB-1408-C415-BB34-DEE230ED2E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055A9-097C-4ECF-811D-C276B7749993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4CEF42-EEF2-8FDE-03B1-17F9AFBFE6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58B489-EA2B-F9AE-EB98-200850F6D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4E6DF2-AD72-4D46-A78F-8C2012B9FC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6716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16CEB6-7120-DCAE-58A7-C0D81C2747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E363FE-75D3-A6C6-3F11-8C73C6AC5B0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2DF99D8-CD2C-C860-16D5-48951E2A20D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DFB28F-F740-6A16-AE25-2E66E256C5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055A9-097C-4ECF-811D-C276B7749993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6AC936-EF18-A66B-1F76-FD19DEE233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C62B59C-555B-35A4-3352-C6F5CDDAF4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4E6DF2-AD72-4D46-A78F-8C2012B9FC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5448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150E52-D0D9-6E39-D9E2-23FC57C9B7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ED1D8B-4CAB-0198-71E5-3BCB3B70B0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ECC983C-FCE6-29E9-C356-48577E13B5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A8E4F43-DA47-976B-614D-58A1687C99E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621A3B0-B668-E965-B99F-F3FF9971456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1DC4210-A85E-72A7-D652-4AF779DE1D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055A9-097C-4ECF-811D-C276B7749993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4E48A18-8216-D9F5-5535-346B9DB67F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E0635A8-EDD4-3BBD-89AC-F57B3784E7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4E6DF2-AD72-4D46-A78F-8C2012B9FC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3591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C03249-9CEE-5A13-10C5-50B51A587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540A7D3-5F49-1659-97C3-E88F8C1904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055A9-097C-4ECF-811D-C276B7749993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E513A98-AA43-5D17-9B90-8B21BB4B6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FA407A-6F97-81AF-2516-786251180A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4E6DF2-AD72-4D46-A78F-8C2012B9FC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0984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2AAEE4D-D298-1FFC-D1F6-2D2AA80F7A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055A9-097C-4ECF-811D-C276B7749993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1BF362B-DF3D-7466-CB9D-206D2B1811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424389-459F-5355-C227-20E745217B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4E6DF2-AD72-4D46-A78F-8C2012B9FC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3340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7FCFCB-68EC-A469-A37F-6449C5EB1F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C49CCA-543F-D4FE-5589-E3303ECD6F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7D3F5B5-7494-F9A1-A474-1E880B6A936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EA516FA-C0AD-CD8F-3FEA-7C89801AAB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055A9-097C-4ECF-811D-C276B7749993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12C41EE-40AE-CF89-2F4F-5F8DCE7EF1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829BA8-3F62-AC48-7491-CEE2E8E439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4E6DF2-AD72-4D46-A78F-8C2012B9FC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191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D5DF7A-F73C-12D0-A0D4-7A2033C8E4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F2A8F5D-ED02-C3E7-7A82-EA188200DC2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212A52F-4BC5-28DE-6680-FA64396E103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7B86CA-F18A-5B03-D58B-45218AF81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055A9-097C-4ECF-811D-C276B7749993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9B94F2B-3EE8-5F3F-FCC1-AD97904C39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8000214-67C5-620E-03E0-D4CE4E20B9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4E6DF2-AD72-4D46-A78F-8C2012B9FC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7406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AE88D70-9F60-9BC3-B926-B5F4323DAB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20AE74F-8A88-3846-7B32-9E6F0D9B5A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A7F52C-467F-E1C7-0E3B-0735D4B75B3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3055A9-097C-4ECF-811D-C276B7749993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0A7C9D-F342-4818-B5EC-7B0A52EA4E9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B7CE60-AA2A-E482-6E1C-C7666D40B1F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4E6DF2-AD72-4D46-A78F-8C2012B9FC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221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55751994-E705-6EBF-15B4-8D48C1E21F3E}"/>
              </a:ext>
            </a:extLst>
          </p:cNvPr>
          <p:cNvSpPr txBox="1"/>
          <p:nvPr/>
        </p:nvSpPr>
        <p:spPr>
          <a:xfrm>
            <a:off x="359453" y="175498"/>
            <a:ext cx="9497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Box and whisker plot of parameter estimat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76ADB74-26B3-E908-C4F9-11C5FA5297D4}"/>
              </a:ext>
            </a:extLst>
          </p:cNvPr>
          <p:cNvSpPr txBox="1"/>
          <p:nvPr/>
        </p:nvSpPr>
        <p:spPr>
          <a:xfrm>
            <a:off x="8551217" y="1581596"/>
            <a:ext cx="346508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Lower and Upper estimates are found by adjusting the degrees of freedom by </a:t>
            </a:r>
            <a:br>
              <a:rPr lang="en-US" sz="1400" dirty="0"/>
            </a:br>
            <a:r>
              <a:rPr lang="en-US" sz="1400" dirty="0"/>
              <a:t>±√(84) ≈ 9.17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Parameter for age group 20-29 is fixed at 1 to standardize estimations between tri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Lowering DF should increase the spread of point estimates, which is observed in most age group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C86F692-D893-50A2-605E-572F04BC6A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445702"/>
              </p:ext>
            </p:extLst>
          </p:nvPr>
        </p:nvGraphicFramePr>
        <p:xfrm>
          <a:off x="8178800" y="449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78800" y="4495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9694CCF-A28C-62D0-475A-18C1E3A29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796693"/>
              </p:ext>
            </p:extLst>
          </p:nvPr>
        </p:nvGraphicFramePr>
        <p:xfrm>
          <a:off x="8178800" y="449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78800" y="4495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97530D43-78B0-DD9B-255D-D548F487E19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1321" y="995362"/>
            <a:ext cx="7724875" cy="4776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8723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1000C154-9EE4-B8C3-3800-A2E9181BE263}"/>
              </a:ext>
            </a:extLst>
          </p:cNvPr>
          <p:cNvSpPr txBox="1"/>
          <p:nvPr/>
        </p:nvSpPr>
        <p:spPr>
          <a:xfrm>
            <a:off x="359453" y="175498"/>
            <a:ext cx="1113722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Comparison of optimal trial vs standard trial vs median values</a:t>
            </a:r>
          </a:p>
          <a:p>
            <a:r>
              <a:rPr lang="en-US" sz="3200" b="1" dirty="0"/>
              <a:t>(Canada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4187497-6118-103A-BB99-2824C4BF747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102"/>
          <a:stretch/>
        </p:blipFill>
        <p:spPr>
          <a:xfrm>
            <a:off x="0" y="1754605"/>
            <a:ext cx="4019550" cy="358895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D0D17DF-C54D-2708-7632-B37D1F2EAB3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102"/>
          <a:stretch/>
        </p:blipFill>
        <p:spPr>
          <a:xfrm>
            <a:off x="4019550" y="1754605"/>
            <a:ext cx="4010136" cy="362128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574A104-B001-0622-4061-32A4DA35FE4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6102"/>
          <a:stretch/>
        </p:blipFill>
        <p:spPr>
          <a:xfrm>
            <a:off x="8039100" y="1754604"/>
            <a:ext cx="4019551" cy="3597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0968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4B03F641-9842-0FFF-071A-6B15AFD842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27" y="3463953"/>
            <a:ext cx="3985946" cy="331744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5C54766-E18F-0C5C-50AC-CE1F0D2F503C}"/>
              </a:ext>
            </a:extLst>
          </p:cNvPr>
          <p:cNvSpPr txBox="1"/>
          <p:nvPr/>
        </p:nvSpPr>
        <p:spPr>
          <a:xfrm>
            <a:off x="126124" y="-45064"/>
            <a:ext cx="10100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CV heatmap for all 6 countries (Using median values for S&amp;V)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E32140B-98AE-47CD-F8BE-EC9C9280E2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347663"/>
            <a:ext cx="3746478" cy="318291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BD9D1F9-A910-ED75-2B9F-23740B1E89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3596" y="347663"/>
            <a:ext cx="3773770" cy="320369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EA3EF65-16C5-FA24-856D-5A53EF66E6D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50889" y="3633537"/>
            <a:ext cx="3731050" cy="322446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E710C82-5614-3A75-2EBE-EFE44EA1CF2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54528" y="326890"/>
            <a:ext cx="3744276" cy="322446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257BD95C-3442-5C46-7F6B-57621716CB4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71818" y="3551353"/>
            <a:ext cx="3982710" cy="3294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1345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44</TotalTime>
  <Words>87</Words>
  <Application>Microsoft Office PowerPoint</Application>
  <PresentationFormat>Widescreen</PresentationFormat>
  <Paragraphs>7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8" baseType="lpstr">
      <vt:lpstr>Arial</vt:lpstr>
      <vt:lpstr>Calibri</vt:lpstr>
      <vt:lpstr>Calibri Light</vt:lpstr>
      <vt:lpstr>Office Theme</vt:lpstr>
      <vt:lpstr>MathType 7.0 Equ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achary stanke</dc:creator>
  <cp:lastModifiedBy>zachary stanke</cp:lastModifiedBy>
  <cp:revision>6</cp:revision>
  <dcterms:created xsi:type="dcterms:W3CDTF">2022-09-05T21:46:56Z</dcterms:created>
  <dcterms:modified xsi:type="dcterms:W3CDTF">2022-10-13T18:33:10Z</dcterms:modified>
</cp:coreProperties>
</file>